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255"/>
        <w:tblW w:w="9100" w:type="dxa"/>
        <w:tblLook w:val="01E0" w:firstRow="1" w:lastRow="1" w:firstColumn="1" w:lastColumn="1" w:noHBand="0" w:noVBand="0"/>
      </w:tblPr>
      <w:tblGrid>
        <w:gridCol w:w="9100"/>
      </w:tblGrid>
      <w:tr w:rsidR="008F1005" w:rsidRPr="004D3CC7" w:rsidTr="00113FD2">
        <w:trPr>
          <w:trHeight w:val="1383"/>
        </w:trPr>
        <w:tc>
          <w:tcPr>
            <w:tcW w:w="9100" w:type="dxa"/>
          </w:tcPr>
          <w:p w:rsidR="008F1005" w:rsidRPr="004D3CC7" w:rsidRDefault="008F1005" w:rsidP="00113FD2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4D3CC7">
              <w:rPr>
                <w:rFonts w:ascii="Times New Roman" w:hAnsi="Times New Roman"/>
                <w:iCs/>
                <w:sz w:val="28"/>
                <w:szCs w:val="28"/>
              </w:rPr>
              <w:t xml:space="preserve">Ngày soạn: </w:t>
            </w:r>
          </w:p>
          <w:p w:rsidR="008F1005" w:rsidRPr="004D3CC7" w:rsidRDefault="008F1005" w:rsidP="00113FD2">
            <w:pPr>
              <w:spacing w:before="60" w:after="60"/>
              <w:rPr>
                <w:sz w:val="28"/>
                <w:szCs w:val="28"/>
              </w:rPr>
            </w:pPr>
            <w:r w:rsidRPr="004D3CC7">
              <w:rPr>
                <w:rFonts w:ascii="Times New Roman" w:hAnsi="Times New Roman"/>
                <w:iCs/>
                <w:sz w:val="28"/>
                <w:szCs w:val="28"/>
              </w:rPr>
              <w:t xml:space="preserve">Ngày dạy: </w:t>
            </w:r>
          </w:p>
          <w:p w:rsidR="008F1005" w:rsidRPr="004D3CC7" w:rsidRDefault="008F1005" w:rsidP="00113FD2">
            <w:pPr>
              <w:jc w:val="both"/>
              <w:rPr>
                <w:b/>
                <w:bCs/>
                <w:sz w:val="28"/>
                <w:szCs w:val="28"/>
                <w:u w:val="single"/>
              </w:rPr>
            </w:pPr>
            <w:r w:rsidRPr="004D3CC7">
              <w:rPr>
                <w:b/>
                <w:bCs/>
                <w:sz w:val="28"/>
                <w:szCs w:val="28"/>
                <w:u w:val="single"/>
              </w:rPr>
              <w:t>TuÇn 20</w:t>
            </w:r>
          </w:p>
          <w:p w:rsidR="008F1005" w:rsidRPr="004D3CC7" w:rsidRDefault="008F1005" w:rsidP="00113FD2">
            <w:pPr>
              <w:jc w:val="both"/>
              <w:rPr>
                <w:b/>
                <w:bCs/>
                <w:sz w:val="28"/>
                <w:szCs w:val="28"/>
                <w:u w:val="single"/>
              </w:rPr>
            </w:pPr>
            <w:r w:rsidRPr="004D3CC7">
              <w:rPr>
                <w:b/>
                <w:bCs/>
                <w:sz w:val="28"/>
                <w:szCs w:val="28"/>
                <w:u w:val="single"/>
              </w:rPr>
              <w:t>TiÕt 38 – Bµi 33:</w:t>
            </w:r>
          </w:p>
          <w:p w:rsidR="008F1005" w:rsidRPr="004D3CC7" w:rsidRDefault="008F1005" w:rsidP="00113FD2">
            <w:pPr>
              <w:jc w:val="both"/>
              <w:rPr>
                <w:rFonts w:ascii=".VnTimeH" w:hAnsi=".VnTimeH"/>
                <w:b/>
                <w:sz w:val="28"/>
                <w:szCs w:val="28"/>
                <w:u w:val="single"/>
              </w:rPr>
            </w:pPr>
          </w:p>
          <w:p w:rsidR="008F1005" w:rsidRPr="004D3CC7" w:rsidRDefault="008F1005" w:rsidP="00113FD2">
            <w:pPr>
              <w:pStyle w:val="Heading1"/>
              <w:rPr>
                <w:sz w:val="28"/>
                <w:szCs w:val="28"/>
              </w:rPr>
            </w:pPr>
            <w:r w:rsidRPr="004D3CC7">
              <w:rPr>
                <w:sz w:val="28"/>
                <w:szCs w:val="28"/>
              </w:rPr>
              <w:t xml:space="preserve">Vïng ®«ng nam bé </w:t>
            </w:r>
          </w:p>
          <w:p w:rsidR="008F1005" w:rsidRPr="004D3CC7" w:rsidRDefault="008F1005" w:rsidP="00113FD2">
            <w:pPr>
              <w:pStyle w:val="Heading1"/>
              <w:rPr>
                <w:sz w:val="28"/>
                <w:szCs w:val="28"/>
              </w:rPr>
            </w:pPr>
            <w:r w:rsidRPr="004D3CC7">
              <w:rPr>
                <w:sz w:val="28"/>
                <w:szCs w:val="28"/>
              </w:rPr>
              <w:t>( tiÕp theo)</w:t>
            </w:r>
          </w:p>
          <w:p w:rsidR="008F1005" w:rsidRPr="004D3CC7" w:rsidRDefault="008F1005" w:rsidP="00113FD2">
            <w:pPr>
              <w:rPr>
                <w:sz w:val="28"/>
                <w:szCs w:val="28"/>
              </w:rPr>
            </w:pPr>
          </w:p>
        </w:tc>
      </w:tr>
    </w:tbl>
    <w:p w:rsidR="008F1005" w:rsidRPr="004D3CC7" w:rsidRDefault="008F1005" w:rsidP="008F1005">
      <w:pPr>
        <w:jc w:val="both"/>
        <w:rPr>
          <w:rFonts w:ascii=".VnTimeH" w:hAnsi=".VnTimeH"/>
          <w:sz w:val="28"/>
          <w:szCs w:val="28"/>
          <w:u w:val="single"/>
        </w:rPr>
      </w:pPr>
      <w:r>
        <w:rPr>
          <w:rFonts w:ascii=".VnTimeH" w:hAnsi=".VnTimeH"/>
          <w:b/>
          <w:sz w:val="28"/>
          <w:szCs w:val="28"/>
          <w:u w:val="single"/>
        </w:rPr>
        <w:t>I</w:t>
      </w:r>
      <w:r w:rsidRPr="004D3CC7">
        <w:rPr>
          <w:rFonts w:ascii=".VnTimeH" w:hAnsi=".VnTimeH"/>
          <w:b/>
          <w:sz w:val="28"/>
          <w:szCs w:val="28"/>
          <w:u w:val="single"/>
        </w:rPr>
        <w:t>. Môc tiªu bµi häc.</w:t>
      </w:r>
    </w:p>
    <w:p w:rsidR="008F1005" w:rsidRPr="004D3CC7" w:rsidRDefault="008F1005" w:rsidP="008F1005">
      <w:pPr>
        <w:jc w:val="both"/>
        <w:rPr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 1</w:t>
      </w:r>
      <w:r w:rsidRPr="004D3CC7">
        <w:rPr>
          <w:b/>
          <w:sz w:val="28"/>
          <w:szCs w:val="28"/>
          <w:u w:val="single"/>
        </w:rPr>
        <w:t>. KiÕn thøc</w:t>
      </w:r>
      <w:r w:rsidRPr="004D3CC7">
        <w:rPr>
          <w:sz w:val="28"/>
          <w:szCs w:val="28"/>
          <w:u w:val="single"/>
        </w:rPr>
        <w:t>:</w:t>
      </w:r>
      <w:r w:rsidRPr="004D3CC7">
        <w:rPr>
          <w:sz w:val="28"/>
          <w:szCs w:val="28"/>
        </w:rPr>
        <w:tab/>
        <w:t>Gióp häc sinh</w:t>
      </w:r>
    </w:p>
    <w:p w:rsidR="008F1005" w:rsidRPr="004D3CC7" w:rsidRDefault="008F1005" w:rsidP="008F1005">
      <w:pPr>
        <w:jc w:val="both"/>
        <w:rPr>
          <w:sz w:val="28"/>
          <w:szCs w:val="28"/>
        </w:rPr>
      </w:pPr>
      <w:r w:rsidRPr="004D3CC7">
        <w:rPr>
          <w:sz w:val="28"/>
          <w:szCs w:val="28"/>
        </w:rPr>
        <w:tab/>
        <w:t>- HiÓu ®­îc dÞch vô lµ lÜnh vùc kinh tÕ ph¸t triÓn m¹nh vµ ®a d¹ng, sö dông hîp lý nguån tµi nguyªn thiªn nhiªn vµ kinh tÕ x· héi,gãp phÇn thóc ®Èy s¶n xuÊt vµ gi¶i quyÕt viÖc lµm.</w:t>
      </w:r>
    </w:p>
    <w:p w:rsidR="008F1005" w:rsidRPr="004D3CC7" w:rsidRDefault="008F1005" w:rsidP="008F1005">
      <w:pPr>
        <w:jc w:val="both"/>
        <w:rPr>
          <w:sz w:val="28"/>
          <w:szCs w:val="28"/>
        </w:rPr>
      </w:pPr>
      <w:r w:rsidRPr="004D3CC7">
        <w:rPr>
          <w:sz w:val="28"/>
          <w:szCs w:val="28"/>
        </w:rPr>
        <w:tab/>
        <w:t>- NhËn thøc ®­îc tÇm quan träng cña thµnh phè Hå ChÝ Minh vµ vïng kinh tÕ träng ®iÓm phÝa Nam so víi c¶ n­íc.</w:t>
      </w:r>
    </w:p>
    <w:p w:rsidR="008F1005" w:rsidRPr="004D3CC7" w:rsidRDefault="008F1005" w:rsidP="008F1005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2</w:t>
      </w:r>
      <w:r w:rsidRPr="004D3CC7">
        <w:rPr>
          <w:b/>
          <w:sz w:val="28"/>
          <w:szCs w:val="28"/>
          <w:u w:val="single"/>
        </w:rPr>
        <w:t>. KÜ n¨ng.</w:t>
      </w:r>
    </w:p>
    <w:p w:rsidR="008F1005" w:rsidRPr="004D3CC7" w:rsidRDefault="008F1005" w:rsidP="008F1005">
      <w:pPr>
        <w:jc w:val="both"/>
        <w:rPr>
          <w:sz w:val="28"/>
          <w:szCs w:val="28"/>
        </w:rPr>
      </w:pPr>
      <w:r w:rsidRPr="004D3CC7">
        <w:rPr>
          <w:sz w:val="28"/>
          <w:szCs w:val="28"/>
        </w:rPr>
        <w:tab/>
        <w:t>- BiÕt khai th¸c kiÕn thøc tõ b¶ng sè liÖu l­îc ®å, b¶n ®å kinh tÕ</w:t>
      </w:r>
      <w:r w:rsidRPr="004D3CC7">
        <w:rPr>
          <w:sz w:val="28"/>
          <w:szCs w:val="28"/>
        </w:rPr>
        <w:tab/>
        <w:t>.</w:t>
      </w:r>
    </w:p>
    <w:p w:rsidR="008F1005" w:rsidRPr="004D3CC7" w:rsidRDefault="008F1005" w:rsidP="008F1005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3</w:t>
      </w:r>
      <w:r w:rsidRPr="004D3CC7">
        <w:rPr>
          <w:b/>
          <w:sz w:val="28"/>
          <w:szCs w:val="28"/>
          <w:u w:val="single"/>
        </w:rPr>
        <w:t>. Th¸i ®é.</w:t>
      </w:r>
    </w:p>
    <w:p w:rsidR="008F1005" w:rsidRDefault="008F1005" w:rsidP="008F1005">
      <w:pPr>
        <w:jc w:val="both"/>
        <w:rPr>
          <w:sz w:val="28"/>
          <w:szCs w:val="28"/>
        </w:rPr>
      </w:pPr>
      <w:r w:rsidRPr="004D3CC7">
        <w:rPr>
          <w:sz w:val="28"/>
          <w:szCs w:val="28"/>
        </w:rPr>
        <w:t xml:space="preserve"> </w:t>
      </w:r>
      <w:r w:rsidRPr="004D3CC7">
        <w:rPr>
          <w:sz w:val="28"/>
          <w:szCs w:val="28"/>
        </w:rPr>
        <w:tab/>
        <w:t>- Cã th¸i ®é ®óng ®¾n khi häc tËp bé m«n.</w:t>
      </w:r>
    </w:p>
    <w:p w:rsidR="008F1005" w:rsidRPr="001B5649" w:rsidRDefault="008F1005" w:rsidP="008F1005">
      <w:pPr>
        <w:jc w:val="both"/>
        <w:rPr>
          <w:sz w:val="28"/>
          <w:szCs w:val="28"/>
          <w:u w:val="single"/>
        </w:rPr>
      </w:pPr>
      <w:r w:rsidRPr="001B5649">
        <w:rPr>
          <w:rFonts w:ascii="Times New Roman" w:eastAsia="Batang" w:hAnsi="Times New Roman"/>
          <w:b/>
          <w:sz w:val="28"/>
          <w:szCs w:val="28"/>
          <w:u w:val="single"/>
          <w:lang w:eastAsia="ko-KR"/>
        </w:rPr>
        <w:t>4. Hình thành, phát triển năng lực:</w:t>
      </w:r>
    </w:p>
    <w:p w:rsidR="008F1005" w:rsidRPr="004D3CC7" w:rsidRDefault="008F1005" w:rsidP="008F1005">
      <w:pPr>
        <w:rPr>
          <w:rFonts w:ascii="Times New Roman" w:hAnsi="Times New Roman"/>
          <w:sz w:val="28"/>
          <w:szCs w:val="28"/>
        </w:rPr>
      </w:pPr>
      <w:r w:rsidRPr="004D3CC7">
        <w:rPr>
          <w:rFonts w:ascii="Times New Roman" w:hAnsi="Times New Roman"/>
          <w:b/>
          <w:sz w:val="28"/>
          <w:szCs w:val="28"/>
        </w:rPr>
        <w:t xml:space="preserve">(1) Năng lực chung: </w:t>
      </w:r>
      <w:r w:rsidRPr="004D3CC7">
        <w:rPr>
          <w:rFonts w:ascii="Times New Roman" w:hAnsi="Times New Roman"/>
          <w:sz w:val="28"/>
          <w:szCs w:val="28"/>
        </w:rPr>
        <w:t>Hợp tác; Tự quản lí; Giao tiếp; Đọc hiểu văn bản; Giải quyết vấn đề; Thu thập và xử lí thông tin.</w:t>
      </w:r>
    </w:p>
    <w:p w:rsidR="008F1005" w:rsidRPr="006B31BD" w:rsidRDefault="008F1005" w:rsidP="008F1005">
      <w:pPr>
        <w:rPr>
          <w:rFonts w:ascii="Times New Roman" w:hAnsi="Times New Roman"/>
          <w:sz w:val="28"/>
          <w:szCs w:val="28"/>
        </w:rPr>
      </w:pPr>
      <w:r w:rsidRPr="004D3CC7">
        <w:rPr>
          <w:rFonts w:ascii="Times New Roman" w:hAnsi="Times New Roman"/>
          <w:b/>
          <w:sz w:val="28"/>
          <w:szCs w:val="28"/>
        </w:rPr>
        <w:t xml:space="preserve">(2) Năng lực chuyên biệt: </w:t>
      </w:r>
      <w:r w:rsidRPr="004D3CC7">
        <w:rPr>
          <w:rFonts w:ascii="Times New Roman" w:hAnsi="Times New Roman"/>
          <w:sz w:val="28"/>
          <w:szCs w:val="28"/>
        </w:rPr>
        <w:t>Tư duy tổng hợp theo lãnh thổ; Sử dụng bản đồ; Sử dụng tranh ảnh, videoclip…</w:t>
      </w:r>
    </w:p>
    <w:p w:rsidR="008F1005" w:rsidRPr="004D3CC7" w:rsidRDefault="008F1005" w:rsidP="008F1005">
      <w:pPr>
        <w:jc w:val="both"/>
        <w:rPr>
          <w:rFonts w:ascii=".VnTimeH" w:hAnsi=".VnTimeH"/>
          <w:b/>
          <w:sz w:val="28"/>
          <w:szCs w:val="28"/>
          <w:u w:val="single"/>
        </w:rPr>
      </w:pPr>
      <w:r>
        <w:rPr>
          <w:rFonts w:ascii=".VnTimeH" w:hAnsi=".VnTimeH"/>
          <w:b/>
          <w:sz w:val="28"/>
          <w:szCs w:val="28"/>
          <w:u w:val="single"/>
        </w:rPr>
        <w:t>II</w:t>
      </w:r>
      <w:r w:rsidRPr="004D3CC7">
        <w:rPr>
          <w:rFonts w:ascii=".VnTimeH" w:hAnsi=".VnTimeH"/>
          <w:b/>
          <w:sz w:val="28"/>
          <w:szCs w:val="28"/>
          <w:u w:val="single"/>
        </w:rPr>
        <w:t>. Ph</w:t>
      </w:r>
      <w:r w:rsidRPr="004D3CC7">
        <w:rPr>
          <w:rFonts w:ascii=".VnTimeH" w:hAnsi=".VnTimeH"/>
          <w:b/>
          <w:sz w:val="28"/>
          <w:szCs w:val="28"/>
          <w:u w:val="single"/>
        </w:rPr>
        <w:softHyphen/>
        <w:t>¬ng tiÖn d¹y häc.</w:t>
      </w:r>
    </w:p>
    <w:p w:rsidR="008F1005" w:rsidRPr="004D3CC7" w:rsidRDefault="008F1005" w:rsidP="008F1005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1</w:t>
      </w:r>
      <w:r w:rsidRPr="004D3CC7">
        <w:rPr>
          <w:b/>
          <w:bCs/>
          <w:sz w:val="28"/>
          <w:szCs w:val="28"/>
        </w:rPr>
        <w:t>. Gi¸o viªn</w:t>
      </w:r>
    </w:p>
    <w:p w:rsidR="008F1005" w:rsidRPr="00FC1639" w:rsidRDefault="008F1005" w:rsidP="008F1005">
      <w:pPr>
        <w:jc w:val="both"/>
        <w:rPr>
          <w:sz w:val="28"/>
          <w:szCs w:val="28"/>
          <w:lang w:val="en-BZ"/>
        </w:rPr>
      </w:pPr>
      <w:r w:rsidRPr="004D3CC7">
        <w:rPr>
          <w:b/>
          <w:bCs/>
          <w:sz w:val="28"/>
          <w:szCs w:val="28"/>
        </w:rPr>
        <w:t xml:space="preserve"> </w:t>
      </w:r>
      <w:r w:rsidRPr="00FC1639">
        <w:rPr>
          <w:sz w:val="28"/>
          <w:szCs w:val="28"/>
        </w:rPr>
        <w:tab/>
      </w:r>
      <w:r w:rsidRPr="00FC1639">
        <w:rPr>
          <w:sz w:val="28"/>
          <w:szCs w:val="28"/>
          <w:lang w:val="en-BZ"/>
        </w:rPr>
        <w:t xml:space="preserve">- B¶n ®å kinh tÕ khu vùc §«ng Nam </w:t>
      </w:r>
      <w:r w:rsidRPr="00FC1639">
        <w:rPr>
          <w:rFonts w:ascii=".VnTimeH" w:hAnsi=".VnTimeH"/>
          <w:sz w:val="28"/>
          <w:szCs w:val="28"/>
          <w:lang w:val="en-BZ"/>
        </w:rPr>
        <w:t>B</w:t>
      </w:r>
      <w:r w:rsidRPr="00FC1639">
        <w:rPr>
          <w:sz w:val="28"/>
          <w:szCs w:val="28"/>
          <w:lang w:val="en-BZ"/>
        </w:rPr>
        <w:t>é</w:t>
      </w:r>
    </w:p>
    <w:p w:rsidR="008F1005" w:rsidRPr="00FC1639" w:rsidRDefault="008F1005" w:rsidP="008F1005">
      <w:pPr>
        <w:rPr>
          <w:sz w:val="28"/>
          <w:szCs w:val="28"/>
          <w:lang w:val="en-BZ"/>
        </w:rPr>
      </w:pPr>
      <w:r w:rsidRPr="00FC1639">
        <w:rPr>
          <w:sz w:val="28"/>
          <w:szCs w:val="28"/>
          <w:lang w:val="en-BZ"/>
        </w:rPr>
        <w:tab/>
        <w:t>- B¶n ®å Giao th«ng vËn t¶i.</w:t>
      </w:r>
    </w:p>
    <w:p w:rsidR="008F1005" w:rsidRPr="004D3CC7" w:rsidRDefault="008F1005" w:rsidP="008F1005">
      <w:pPr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2</w:t>
      </w:r>
      <w:r w:rsidRPr="004D3CC7">
        <w:rPr>
          <w:b/>
          <w:sz w:val="28"/>
          <w:szCs w:val="28"/>
          <w:lang w:val="fr-FR"/>
        </w:rPr>
        <w:t>. Häc sinh :</w:t>
      </w:r>
    </w:p>
    <w:p w:rsidR="008F1005" w:rsidRPr="004D3CC7" w:rsidRDefault="008F1005" w:rsidP="008F1005">
      <w:pPr>
        <w:rPr>
          <w:sz w:val="28"/>
          <w:szCs w:val="28"/>
          <w:lang w:val="fr-FR"/>
        </w:rPr>
      </w:pPr>
      <w:r w:rsidRPr="004D3CC7">
        <w:rPr>
          <w:sz w:val="28"/>
          <w:szCs w:val="28"/>
          <w:lang w:val="fr-FR"/>
        </w:rPr>
        <w:t xml:space="preserve">- </w:t>
      </w:r>
      <w:r w:rsidRPr="004D3CC7">
        <w:rPr>
          <w:rFonts w:ascii=".VnTimeH" w:hAnsi=".VnTimeH"/>
          <w:sz w:val="28"/>
          <w:szCs w:val="28"/>
          <w:lang w:val="fr-FR"/>
        </w:rPr>
        <w:t>¸</w:t>
      </w:r>
      <w:r w:rsidRPr="004D3CC7">
        <w:rPr>
          <w:sz w:val="28"/>
          <w:szCs w:val="28"/>
          <w:lang w:val="fr-FR"/>
        </w:rPr>
        <w:t>t l¸t ®Þa lÝ ViÖt Nam.</w:t>
      </w:r>
    </w:p>
    <w:p w:rsidR="008F1005" w:rsidRPr="00A032A2" w:rsidRDefault="008F1005" w:rsidP="008F1005">
      <w:pPr>
        <w:jc w:val="both"/>
        <w:rPr>
          <w:sz w:val="28"/>
          <w:szCs w:val="28"/>
          <w:lang w:val="fr-FR"/>
        </w:rPr>
      </w:pPr>
      <w:r>
        <w:rPr>
          <w:rFonts w:ascii=".VnTimeH" w:hAnsi=".VnTimeH"/>
          <w:b/>
          <w:bCs/>
          <w:sz w:val="28"/>
          <w:szCs w:val="28"/>
          <w:u w:val="single"/>
          <w:lang w:val="fr-FR"/>
        </w:rPr>
        <w:t>III</w:t>
      </w:r>
      <w:r w:rsidRPr="00A032A2">
        <w:rPr>
          <w:rFonts w:ascii=".VnTimeH" w:hAnsi=".VnTimeH"/>
          <w:b/>
          <w:bCs/>
          <w:sz w:val="28"/>
          <w:szCs w:val="28"/>
          <w:u w:val="single"/>
          <w:lang w:val="fr-FR"/>
        </w:rPr>
        <w:t>. C¸c ho¹t ®éng d¹y - häc.</w:t>
      </w:r>
    </w:p>
    <w:p w:rsidR="008F1005" w:rsidRDefault="008F1005" w:rsidP="008F1005">
      <w:pPr>
        <w:jc w:val="both"/>
        <w:rPr>
          <w:b/>
          <w:sz w:val="28"/>
          <w:szCs w:val="28"/>
          <w:lang w:val="fr-FR"/>
        </w:rPr>
      </w:pPr>
      <w:r w:rsidRPr="0008496F">
        <w:rPr>
          <w:b/>
          <w:sz w:val="28"/>
          <w:szCs w:val="28"/>
          <w:lang w:val="fr-FR"/>
        </w:rPr>
        <w:t xml:space="preserve">1. </w:t>
      </w:r>
      <w:r w:rsidRPr="0008496F">
        <w:rPr>
          <w:rFonts w:ascii=".VnTimeH" w:hAnsi=".VnTimeH"/>
          <w:b/>
          <w:sz w:val="28"/>
          <w:szCs w:val="28"/>
          <w:lang w:val="fr-FR"/>
        </w:rPr>
        <w:t>æ</w:t>
      </w:r>
      <w:r w:rsidRPr="0008496F">
        <w:rPr>
          <w:b/>
          <w:sz w:val="28"/>
          <w:szCs w:val="28"/>
          <w:lang w:val="fr-FR"/>
        </w:rPr>
        <w:t>n ®Þnh tæ chøc (1</w:t>
      </w:r>
      <w:r w:rsidRPr="0008496F">
        <w:rPr>
          <w:rFonts w:ascii="Arial" w:hAnsi="Arial" w:cs="Arial"/>
          <w:b/>
          <w:sz w:val="28"/>
          <w:szCs w:val="28"/>
          <w:lang w:val="fr-FR"/>
        </w:rPr>
        <w:t>’</w:t>
      </w:r>
      <w:r w:rsidRPr="0008496F">
        <w:rPr>
          <w:rFonts w:cs=".VnTime"/>
          <w:b/>
          <w:sz w:val="28"/>
          <w:szCs w:val="28"/>
          <w:lang w:val="fr-FR"/>
        </w:rPr>
        <w:t>)</w:t>
      </w:r>
    </w:p>
    <w:p w:rsidR="008F1005" w:rsidRPr="0008496F" w:rsidRDefault="008F1005" w:rsidP="008F1005">
      <w:pPr>
        <w:jc w:val="both"/>
        <w:rPr>
          <w:b/>
          <w:sz w:val="28"/>
          <w:szCs w:val="28"/>
          <w:lang w:val="fr-FR"/>
        </w:rPr>
      </w:pPr>
      <w:r w:rsidRPr="004D3CC7">
        <w:rPr>
          <w:rFonts w:ascii="Times New Roman" w:hAnsi="Times New Roman"/>
          <w:b/>
          <w:sz w:val="28"/>
          <w:szCs w:val="28"/>
        </w:rPr>
        <w:t xml:space="preserve">2. Kiểm tra bài cũ : </w:t>
      </w:r>
      <w:r>
        <w:rPr>
          <w:rFonts w:ascii="Times New Roman" w:hAnsi="Times New Roman"/>
          <w:b/>
          <w:sz w:val="28"/>
          <w:szCs w:val="28"/>
        </w:rPr>
        <w:t>Lồng ghép trong bài mới</w:t>
      </w:r>
    </w:p>
    <w:p w:rsidR="008F1005" w:rsidRPr="0061411F" w:rsidRDefault="008F1005" w:rsidP="008F1005">
      <w:pPr>
        <w:tabs>
          <w:tab w:val="left" w:pos="3945"/>
        </w:tabs>
        <w:jc w:val="both"/>
        <w:rPr>
          <w:rFonts w:ascii="Calibri" w:hAnsi="Calibri" w:cs=".VnTime"/>
          <w:sz w:val="28"/>
          <w:szCs w:val="28"/>
        </w:rPr>
      </w:pPr>
      <w:r w:rsidRPr="004D3CC7">
        <w:rPr>
          <w:rFonts w:ascii="Times New Roman" w:hAnsi="Times New Roman"/>
          <w:b/>
          <w:sz w:val="28"/>
          <w:szCs w:val="28"/>
        </w:rPr>
        <w:t>3. Bài mới :</w:t>
      </w:r>
    </w:p>
    <w:p w:rsidR="008F1005" w:rsidRPr="009C3128" w:rsidRDefault="008F1005" w:rsidP="008F1005">
      <w:pPr>
        <w:spacing w:before="120" w:after="120"/>
        <w:jc w:val="center"/>
        <w:rPr>
          <w:rFonts w:ascii="Times New Roman" w:hAnsi="Times New Roman"/>
          <w:i/>
          <w:iCs/>
          <w:sz w:val="28"/>
          <w:szCs w:val="28"/>
          <w:lang w:val="en-BZ"/>
        </w:rPr>
      </w:pPr>
      <w:r w:rsidRPr="0061411F">
        <w:rPr>
          <w:rFonts w:ascii="Times New Roman" w:hAnsi="Times New Roman"/>
          <w:b/>
          <w:bCs/>
          <w:sz w:val="28"/>
          <w:szCs w:val="28"/>
          <w:lang w:val="en-BZ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en-BZ"/>
        </w:rPr>
        <w:t>A. HOẠT ĐỘNG KHỞI ĐỘNG (6</w:t>
      </w:r>
      <w:r w:rsidRPr="00E97214">
        <w:rPr>
          <w:rFonts w:ascii="Times New Roman" w:hAnsi="Times New Roman"/>
          <w:b/>
          <w:bCs/>
          <w:sz w:val="28"/>
          <w:szCs w:val="28"/>
          <w:lang w:val="en-BZ"/>
        </w:rPr>
        <w:t>’)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2693"/>
        <w:gridCol w:w="2835"/>
      </w:tblGrid>
      <w:tr w:rsidR="008F1005" w:rsidRPr="00676ADA" w:rsidTr="00113FD2">
        <w:tc>
          <w:tcPr>
            <w:tcW w:w="3794" w:type="dxa"/>
            <w:shd w:val="clear" w:color="auto" w:fill="auto"/>
            <w:vAlign w:val="center"/>
          </w:tcPr>
          <w:p w:rsidR="008F1005" w:rsidRPr="00676ADA" w:rsidRDefault="008F1005" w:rsidP="00113FD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76ADA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Hoạt động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giáo viên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8F1005" w:rsidRPr="00676ADA" w:rsidRDefault="008F1005" w:rsidP="00113FD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76ADA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Hoạt động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ọc sinh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8F1005" w:rsidRPr="00676ADA" w:rsidRDefault="008F1005" w:rsidP="00113FD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Ghi bảng</w:t>
            </w:r>
          </w:p>
        </w:tc>
      </w:tr>
      <w:tr w:rsidR="008F1005" w:rsidRPr="00676ADA" w:rsidTr="00113FD2">
        <w:trPr>
          <w:trHeight w:val="70"/>
        </w:trPr>
        <w:tc>
          <w:tcPr>
            <w:tcW w:w="3794" w:type="dxa"/>
            <w:shd w:val="clear" w:color="auto" w:fill="auto"/>
            <w:vAlign w:val="center"/>
          </w:tcPr>
          <w:p w:rsidR="008F1005" w:rsidRPr="00FC1639" w:rsidRDefault="008F1005" w:rsidP="00113FD2">
            <w:pPr>
              <w:jc w:val="both"/>
              <w:rPr>
                <w:b/>
                <w:iCs/>
                <w:sz w:val="28"/>
                <w:szCs w:val="28"/>
                <w:lang w:val="en-BZ"/>
              </w:rPr>
            </w:pPr>
            <w:r w:rsidRPr="008D70B9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 xml:space="preserve"> </w:t>
            </w:r>
            <w:r w:rsidRPr="00FC1639">
              <w:rPr>
                <w:b/>
                <w:iCs/>
                <w:sz w:val="28"/>
                <w:szCs w:val="28"/>
                <w:lang w:val="en-BZ"/>
              </w:rPr>
              <w:t>§Æt vÊn ®Ò</w:t>
            </w:r>
            <w:r w:rsidRPr="00FC1639">
              <w:rPr>
                <w:iCs/>
                <w:sz w:val="28"/>
                <w:szCs w:val="28"/>
                <w:lang w:val="en-BZ"/>
              </w:rPr>
              <w:t>:</w:t>
            </w:r>
          </w:p>
          <w:p w:rsidR="008F1005" w:rsidRPr="00FC1639" w:rsidRDefault="008F1005" w:rsidP="00113FD2">
            <w:pPr>
              <w:jc w:val="both"/>
              <w:rPr>
                <w:iCs/>
                <w:sz w:val="28"/>
                <w:szCs w:val="28"/>
                <w:lang w:val="en-BZ"/>
              </w:rPr>
            </w:pPr>
            <w:r w:rsidRPr="00FC1639">
              <w:rPr>
                <w:iCs/>
                <w:sz w:val="28"/>
                <w:szCs w:val="28"/>
                <w:lang w:val="en-BZ"/>
              </w:rPr>
              <w:tab/>
              <w:t>- §«ng Nam Bé lµ ®Çu mèi giao th«ng quan träng, gåm nhiÒu c¸c tuyÕn ®­êng quèc tÕ. Cã nhiÒu tµi nguyªn cho c¸c ho¹t ®éng dÞch vô , th­¬ng m¹i....Cã nhiÒu ngµnh kinh tÕ quan träng, cã c¸c ®« thÞ lín ®«ng d©n...Trong bµi häc h«m nay chóng ta sÏ t×m hiÓu s©u h¬n nh÷ng thÕ m¹nh v­ît tréi ®Ó ph¸t triÓn c¸c ngµnh dÞch vô vµ c¸c trung t©m kinh tÕ cña vïng.</w:t>
            </w:r>
          </w:p>
          <w:p w:rsidR="008F1005" w:rsidRPr="008D70B9" w:rsidRDefault="008F1005" w:rsidP="00113FD2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8F1005" w:rsidRPr="006A1829" w:rsidRDefault="008F1005" w:rsidP="00113FD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Lắng nghe</w:t>
            </w: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8F1005" w:rsidRPr="00676ADA" w:rsidRDefault="008F1005" w:rsidP="00113FD2">
            <w:pPr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02833">
              <w:rPr>
                <w:rFonts w:ascii="Times New Roman" w:hAnsi="Times New Roman"/>
                <w:b/>
                <w:bCs/>
                <w:sz w:val="28"/>
                <w:szCs w:val="28"/>
                <w:lang w:val="en-BZ"/>
              </w:rPr>
              <w:t xml:space="preserve">A. HOẠT ĐỘNG KHỞI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en-BZ"/>
              </w:rPr>
              <w:t>ĐỘNG</w:t>
            </w:r>
          </w:p>
        </w:tc>
      </w:tr>
    </w:tbl>
    <w:p w:rsidR="008F1005" w:rsidRDefault="008F1005" w:rsidP="008F1005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F1005" w:rsidRPr="006B31BD" w:rsidRDefault="008F1005" w:rsidP="008F1005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D12876">
        <w:rPr>
          <w:rFonts w:ascii="Times New Roman" w:hAnsi="Times New Roman"/>
          <w:b/>
          <w:bCs/>
          <w:sz w:val="28"/>
          <w:szCs w:val="28"/>
          <w:lang w:val="vi-VN"/>
        </w:rPr>
        <w:t>B. HOẠT ĐỘNG HÌNH THÀNH KIẾN THỨC (28’)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425"/>
        <w:gridCol w:w="2551"/>
        <w:gridCol w:w="2977"/>
      </w:tblGrid>
      <w:tr w:rsidR="008F1005" w:rsidRPr="004D3CC7" w:rsidTr="00113FD2">
        <w:tblPrEx>
          <w:tblCellMar>
            <w:top w:w="0" w:type="dxa"/>
            <w:bottom w:w="0" w:type="dxa"/>
          </w:tblCellMar>
        </w:tblPrEx>
        <w:tc>
          <w:tcPr>
            <w:tcW w:w="3261" w:type="dxa"/>
          </w:tcPr>
          <w:p w:rsidR="008F1005" w:rsidRPr="00FC1639" w:rsidRDefault="008F1005" w:rsidP="00113FD2">
            <w:pPr>
              <w:jc w:val="center"/>
              <w:rPr>
                <w:b/>
                <w:bCs/>
                <w:iCs/>
                <w:sz w:val="28"/>
                <w:szCs w:val="28"/>
                <w:lang w:val="en-BZ"/>
              </w:rPr>
            </w:pPr>
            <w:r w:rsidRPr="00FC1639">
              <w:rPr>
                <w:b/>
                <w:bCs/>
                <w:iCs/>
                <w:sz w:val="28"/>
                <w:szCs w:val="28"/>
                <w:lang w:val="en-BZ"/>
              </w:rPr>
              <w:t>Ho¹t ®«ng cña ThÇy và trß</w:t>
            </w:r>
          </w:p>
        </w:tc>
        <w:tc>
          <w:tcPr>
            <w:tcW w:w="2976" w:type="dxa"/>
            <w:gridSpan w:val="2"/>
          </w:tcPr>
          <w:p w:rsidR="008F1005" w:rsidRPr="004D3CC7" w:rsidRDefault="008F1005" w:rsidP="00113FD2">
            <w:pPr>
              <w:jc w:val="center"/>
              <w:rPr>
                <w:b/>
                <w:bCs/>
                <w:iCs/>
                <w:sz w:val="28"/>
                <w:szCs w:val="28"/>
                <w:lang w:val="fr-FR"/>
              </w:rPr>
            </w:pPr>
            <w:r w:rsidRPr="004D3CC7">
              <w:rPr>
                <w:b/>
                <w:bCs/>
                <w:iCs/>
                <w:sz w:val="28"/>
                <w:szCs w:val="28"/>
                <w:lang w:val="fr-FR"/>
              </w:rPr>
              <w:t>Ho¹t ®éng cña trß</w:t>
            </w:r>
          </w:p>
        </w:tc>
        <w:tc>
          <w:tcPr>
            <w:tcW w:w="2977" w:type="dxa"/>
          </w:tcPr>
          <w:p w:rsidR="008F1005" w:rsidRPr="004D3CC7" w:rsidRDefault="008F1005" w:rsidP="00113FD2">
            <w:pPr>
              <w:jc w:val="center"/>
              <w:rPr>
                <w:b/>
                <w:bCs/>
                <w:iCs/>
                <w:sz w:val="28"/>
                <w:szCs w:val="28"/>
                <w:lang w:val="fr-FR"/>
              </w:rPr>
            </w:pPr>
            <w:r w:rsidRPr="004D3CC7">
              <w:rPr>
                <w:b/>
                <w:bCs/>
                <w:iCs/>
                <w:sz w:val="28"/>
                <w:szCs w:val="28"/>
                <w:lang w:val="fr-FR"/>
              </w:rPr>
              <w:t>Ghi b¶ng</w:t>
            </w:r>
          </w:p>
        </w:tc>
      </w:tr>
      <w:tr w:rsidR="008F1005" w:rsidRPr="004D3CC7" w:rsidTr="00113FD2">
        <w:tblPrEx>
          <w:tblCellMar>
            <w:top w:w="0" w:type="dxa"/>
            <w:bottom w:w="0" w:type="dxa"/>
          </w:tblCellMar>
        </w:tblPrEx>
        <w:tc>
          <w:tcPr>
            <w:tcW w:w="9214" w:type="dxa"/>
            <w:gridSpan w:val="4"/>
          </w:tcPr>
          <w:p w:rsidR="008F1005" w:rsidRPr="004D3CC7" w:rsidRDefault="008F1005" w:rsidP="00113FD2">
            <w:pPr>
              <w:jc w:val="center"/>
              <w:rPr>
                <w:b/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4D3CC7">
              <w:rPr>
                <w:b/>
                <w:sz w:val="28"/>
                <w:szCs w:val="28"/>
                <w:lang w:val="fr-FR"/>
              </w:rPr>
              <w:t>IV. T×nh h×nh ph¸t triÓn kinh tÕ.(25’)</w:t>
            </w:r>
          </w:p>
          <w:p w:rsidR="008F1005" w:rsidRPr="004D3CC7" w:rsidRDefault="008F1005" w:rsidP="00113FD2">
            <w:pPr>
              <w:jc w:val="center"/>
              <w:rPr>
                <w:b/>
                <w:bCs/>
                <w:iCs/>
                <w:sz w:val="28"/>
                <w:szCs w:val="28"/>
                <w:lang w:val="fr-FR"/>
              </w:rPr>
            </w:pPr>
          </w:p>
        </w:tc>
      </w:tr>
      <w:tr w:rsidR="008F1005" w:rsidRPr="004D3CC7" w:rsidTr="00113FD2">
        <w:tblPrEx>
          <w:tblCellMar>
            <w:top w:w="0" w:type="dxa"/>
            <w:bottom w:w="0" w:type="dxa"/>
          </w:tblCellMar>
        </w:tblPrEx>
        <w:trPr>
          <w:trHeight w:val="1786"/>
        </w:trPr>
        <w:tc>
          <w:tcPr>
            <w:tcW w:w="3261" w:type="dxa"/>
          </w:tcPr>
          <w:p w:rsidR="008F1005" w:rsidRPr="004D3CC7" w:rsidRDefault="008F1005" w:rsidP="00113FD2">
            <w:pPr>
              <w:jc w:val="both"/>
              <w:rPr>
                <w:b/>
                <w:bCs/>
                <w:sz w:val="28"/>
                <w:szCs w:val="28"/>
                <w:u w:val="single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b/>
                <w:bCs/>
                <w:sz w:val="28"/>
                <w:szCs w:val="28"/>
                <w:u w:val="single"/>
                <w:lang w:val="fr-FR"/>
              </w:rPr>
              <w:t xml:space="preserve">H§ 1: </w:t>
            </w:r>
            <w:r w:rsidRPr="004D3CC7">
              <w:rPr>
                <w:sz w:val="28"/>
                <w:szCs w:val="28"/>
                <w:lang w:val="fr-FR"/>
              </w:rPr>
              <w:t xml:space="preserve"> </w:t>
            </w:r>
            <w:r w:rsidRPr="004D3CC7">
              <w:rPr>
                <w:sz w:val="28"/>
                <w:szCs w:val="28"/>
                <w:lang w:val="fr-FR"/>
              </w:rPr>
              <w:tab/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Yªu cÇu HS nh¾c l¹i mét sè nÐt vÒ t×nh h×nh s¶n xuÊt c«ng nghiÖp vµ n«ng nghiÖp cña vïng §«ng Nam Bé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u w:val="single"/>
                <w:lang w:val="en-BZ"/>
              </w:rPr>
              <w:t>H§2</w:t>
            </w:r>
            <w:r w:rsidRPr="00FC1639">
              <w:rPr>
                <w:sz w:val="28"/>
                <w:szCs w:val="28"/>
                <w:lang w:val="en-BZ"/>
              </w:rPr>
              <w:t> : Cho HS ®äc SGK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Nªu nhËn xÐt vÒ c¬ cÊu ngµnh dÞch vô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Giíi thiÖu kh¸i qu¸t nh÷ng vÊn ®Ò ®Æc tr­ng cña dÞch vô vïng §NB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 xml:space="preserve">  + TØ träng mét sè lo¹i h×nh dÞch vô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 xml:space="preserve">  + Ho¹t ®éng xuÊt - nhËp khÈu qua c¶ng Sµi Gßn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lastRenderedPageBreak/>
              <w:t xml:space="preserve">  + Gi¸ trÞ s¶n xuÊt c«ng nghiÖp cña khu vùc cã vèn ®Çu t­ n­íc ngoµi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FC1639">
              <w:rPr>
                <w:sz w:val="28"/>
                <w:szCs w:val="28"/>
                <w:lang w:val="en-BZ"/>
              </w:rPr>
              <w:t xml:space="preserve">  </w:t>
            </w:r>
            <w:r w:rsidRPr="004D3CC7">
              <w:rPr>
                <w:sz w:val="28"/>
                <w:szCs w:val="28"/>
                <w:lang w:val="fr-FR"/>
              </w:rPr>
              <w:t xml:space="preserve">+ Kh¸i qu¸t vÒ ho¹t ®éng du lÞch. 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b/>
                <w:sz w:val="28"/>
                <w:szCs w:val="28"/>
                <w:u w:val="single"/>
                <w:lang w:val="fr-FR"/>
              </w:rPr>
              <w:t>H§3</w:t>
            </w:r>
            <w:r w:rsidRPr="004D3CC7">
              <w:rPr>
                <w:sz w:val="28"/>
                <w:szCs w:val="28"/>
                <w:lang w:val="fr-FR"/>
              </w:rPr>
              <w:t> : Yªu cÇu HS quan s¸t B¶ng 33.1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?. Nªu nhËn xÐt mét sè chØ tiªu dÞch vô cña vïng so víi c¶ n­íc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ChuÈn kiÕn thøc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L­u ý HS: BiÕn ®éng cña ngµnh dÞch vô ë §NB chøng tá c¸c vïng kh¸c ®ang ph¸t triÓn m¹nh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u w:val="single"/>
                <w:lang w:val="en-BZ"/>
              </w:rPr>
              <w:t>H§4</w:t>
            </w:r>
            <w:r w:rsidRPr="00FC1639">
              <w:rPr>
                <w:sz w:val="28"/>
                <w:szCs w:val="28"/>
                <w:lang w:val="en-BZ"/>
              </w:rPr>
              <w:t> :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Treo b¶n ®å Giao th«ng vËn t¶i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Yªu cÇu HS quan s¸t H 14.1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Tõ TP Hå ChÝ Minh cã thÓ ®i ®Õn c¸c thµnh phè kh¸c trong n­íc b»ng c¸c lo¹i h×nh giao th«ng nµo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Ph©n tÝch vai trß ®Çu mèi giao th«ng vËn t¶i cña thµnh phè Hå ChÝ Minh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ChuÈn kiÕn thøc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u w:val="single"/>
                <w:lang w:val="en-BZ"/>
              </w:rPr>
              <w:t>H§5</w:t>
            </w:r>
            <w:r w:rsidRPr="00FC1639">
              <w:rPr>
                <w:sz w:val="28"/>
                <w:szCs w:val="28"/>
                <w:lang w:val="en-BZ"/>
              </w:rPr>
              <w:t> : H­íng dÉn häc sinh quan s¸t H33.1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lang w:val="en-BZ"/>
              </w:rPr>
              <w:t>Nªu vÊn ®Ò</w:t>
            </w:r>
            <w:r w:rsidRPr="00FC1639">
              <w:rPr>
                <w:rFonts w:ascii="Arial" w:hAnsi="Arial" w:cs="Arial"/>
                <w:sz w:val="28"/>
                <w:szCs w:val="28"/>
                <w:lang w:val="en-BZ"/>
              </w:rPr>
              <w:t> </w:t>
            </w:r>
            <w:r w:rsidRPr="00FC1639">
              <w:rPr>
                <w:sz w:val="28"/>
                <w:szCs w:val="28"/>
                <w:lang w:val="en-BZ"/>
              </w:rPr>
              <w:t>: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V× sao §«ng Nam Bé l¹i cã søc hót m¹nh ®Çu t­ n­íc ngoµi</w:t>
            </w:r>
            <w:r w:rsidRPr="00FC1639">
              <w:rPr>
                <w:rFonts w:ascii="Arial" w:hAnsi="Arial" w:cs="Arial"/>
                <w:sz w:val="28"/>
                <w:szCs w:val="28"/>
                <w:lang w:val="en-BZ"/>
              </w:rPr>
              <w:t> </w:t>
            </w:r>
            <w:r w:rsidRPr="00FC1639">
              <w:rPr>
                <w:sz w:val="28"/>
                <w:szCs w:val="28"/>
                <w:lang w:val="en-BZ"/>
              </w:rPr>
              <w:t>?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ChuÈn kiÕn thøc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Ho¹t ®éng xuÊt khÈu cña TP Hå ChÝ Minh cã nh÷ng thuËn lîi g×</w:t>
            </w:r>
            <w:r w:rsidRPr="00FC1639">
              <w:rPr>
                <w:rFonts w:ascii="Arial" w:hAnsi="Arial" w:cs="Arial"/>
                <w:sz w:val="28"/>
                <w:szCs w:val="28"/>
                <w:lang w:val="en-BZ"/>
              </w:rPr>
              <w:t> </w:t>
            </w:r>
            <w:r w:rsidRPr="00FC1639">
              <w:rPr>
                <w:sz w:val="28"/>
                <w:szCs w:val="28"/>
                <w:lang w:val="en-BZ"/>
              </w:rPr>
              <w:t xml:space="preserve">? 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Nªu c¸c mÆt hµng xuÊt - nhËp khÈu cña §«ng Nam Bé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GV chuÈn kiÕn thøc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§NB cã ®iÒu kiÖn g× ®Ó ph¸t triÓn ngµnh du lÞch. Ngµnh du lÞch cña vïng cã ®Æc ®iÓm g×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 xml:space="preserve">?. T¹i sao tuyÕn du lÞch tõ thµnh phè Hå ChÝ Minh  ®Õn §µ L¹t, Nha Trang, Vòng TÇu quanh n¨m nhén nhÞp </w:t>
            </w:r>
          </w:p>
          <w:p w:rsidR="008F1005" w:rsidRPr="006B31BD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ChuÈn kiÕn thøc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</w:tc>
        <w:tc>
          <w:tcPr>
            <w:tcW w:w="2976" w:type="dxa"/>
            <w:gridSpan w:val="2"/>
          </w:tcPr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HS nh¾c l¹i t×nh h×nh s¶n xuÊt c«ng nghiÖp vµ n«ng nghiÖp cña vïng §«ng Nam Bé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§äc SGK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RÊt ®a d¹ng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TØ träng c¸c lo¹i h×nh dÞch vô cã chiÒu h­íng gi¶m nh­ng vÉn chiÕm tØ träng cao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NhiÒu lo¹i h×nh : ¤ t«, ®­êng s¾t, ®­êng biÓn, ®­êng hµng kh«ng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C¸c tuyÕn ®­êng ®Òu quy tô vÒ thµnh phè Hå ChÝ Minh t¹o nªn sù giao l­u trong vïng, liªn vïng vµ quèc tÕ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Quan s¸t H33.1 vµ kiÕn thøc ®· häc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Nguån lùc, tµi nguyªn, c¬ së h¹ tÇng, vÞ trÝ....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§äc b¶n ®å vµ H 33.1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 xml:space="preserve">     - Cã vÞ trÝ thuËn lîi, c¬ së h¹ tÇng hoµn thiÖn, kinh tÕ ph¸t triÓn cã </w:t>
            </w:r>
            <w:r w:rsidRPr="00FC1639">
              <w:rPr>
                <w:sz w:val="28"/>
                <w:szCs w:val="28"/>
                <w:lang w:val="en-BZ"/>
              </w:rPr>
              <w:lastRenderedPageBreak/>
              <w:t>nhiÒu mÆt hµng xuÊt khÈu...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XuÊt khÈu: DÇu th«, thùc phÈm, hµng tiªu dïng.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NhËp khÈu: M¸y mãc, ThiÕt bÞ, nguyªn liÖu....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Cã c¸c di tÝch lÞch sö, v¨n ho¸..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Ngµnh du lÞch ph¸t triÓn m¹nh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KhÝ hËu tèt, phong c¶nh ®Ñp, c¬ së h¹ tÇng hoµn thiÖn...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</w:tcPr>
          <w:p w:rsidR="008F1005" w:rsidRPr="004D3CC7" w:rsidRDefault="008F1005" w:rsidP="00113FD2">
            <w:pPr>
              <w:jc w:val="both"/>
              <w:rPr>
                <w:b/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u w:val="single"/>
                <w:lang w:val="fr-FR"/>
              </w:rPr>
            </w:pPr>
            <w:r w:rsidRPr="004D3CC7">
              <w:rPr>
                <w:sz w:val="28"/>
                <w:szCs w:val="28"/>
                <w:u w:val="single"/>
                <w:lang w:val="fr-FR"/>
              </w:rPr>
              <w:t>3. DÞch vô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Khu vùc dÞch vô rÊt ®a d¹ng, c¸c ho¹t ®éng th­¬ng m¹i, du lÞch, vËn t¶i....... ph¸t triÓn m¹nh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 xml:space="preserve"> - TØ träng c¸c lo¹i h×nh  dÞch vô cã biÕn ®éng nh­ng vÉn chiÕm tØ träng cao so víi c¶ n­íc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TP Hå ChÝ Minh lµ ®Çu mèi giao th«ng vËn t¶i quan träng hang ®Çu cña §NB vµ c¶ n­íc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 xml:space="preserve"> 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§«ng Nam Bé lµ n¬i cã søc hót m¹nh nhÊt nguån ®Çu t­ n­íc ngoµi.( ChiÕm 50,1 % vèn ®Çu t­ n­íc ngoµi cña c¶ n­íc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§«ng Nam Bé dÉn ®Çu c¶ n­íc vÒ c¸c ho¹t ®éng xuÊt - nhËp khÈu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Thµnh phè Hå ChÝ Minh lµ trung t©m du lÞch lín nhÊt cña c¶ vïng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</w:tc>
      </w:tr>
      <w:tr w:rsidR="008F1005" w:rsidRPr="00FC1639" w:rsidTr="00113FD2">
        <w:tblPrEx>
          <w:tblCellMar>
            <w:top w:w="0" w:type="dxa"/>
            <w:bottom w:w="0" w:type="dxa"/>
          </w:tblCellMar>
        </w:tblPrEx>
        <w:trPr>
          <w:trHeight w:val="501"/>
        </w:trPr>
        <w:tc>
          <w:tcPr>
            <w:tcW w:w="9214" w:type="dxa"/>
            <w:gridSpan w:val="4"/>
          </w:tcPr>
          <w:p w:rsidR="008F1005" w:rsidRPr="004D3CC7" w:rsidRDefault="008F1005" w:rsidP="00113FD2">
            <w:pPr>
              <w:jc w:val="center"/>
              <w:rPr>
                <w:b/>
                <w:sz w:val="28"/>
                <w:szCs w:val="28"/>
                <w:lang w:val="fr-FR"/>
              </w:rPr>
            </w:pPr>
          </w:p>
          <w:p w:rsidR="008F1005" w:rsidRPr="00FC1639" w:rsidRDefault="008F1005" w:rsidP="00113FD2">
            <w:pPr>
              <w:jc w:val="center"/>
              <w:rPr>
                <w:b/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lang w:val="en-BZ"/>
              </w:rPr>
              <w:t>V. C¸c trung t©m kinh tÕ.(10’)</w:t>
            </w:r>
          </w:p>
          <w:p w:rsidR="008F1005" w:rsidRPr="00FC1639" w:rsidRDefault="008F1005" w:rsidP="00113FD2">
            <w:pPr>
              <w:jc w:val="center"/>
              <w:rPr>
                <w:b/>
                <w:sz w:val="28"/>
                <w:szCs w:val="28"/>
                <w:lang w:val="en-BZ"/>
              </w:rPr>
            </w:pPr>
          </w:p>
        </w:tc>
      </w:tr>
      <w:tr w:rsidR="008F1005" w:rsidRPr="00FC1639" w:rsidTr="00113FD2">
        <w:tblPrEx>
          <w:tblCellMar>
            <w:top w:w="0" w:type="dxa"/>
            <w:bottom w:w="0" w:type="dxa"/>
          </w:tblCellMar>
        </w:tblPrEx>
        <w:trPr>
          <w:trHeight w:val="1596"/>
        </w:trPr>
        <w:tc>
          <w:tcPr>
            <w:tcW w:w="3261" w:type="dxa"/>
          </w:tcPr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b/>
                <w:bCs/>
                <w:sz w:val="28"/>
                <w:szCs w:val="28"/>
                <w:u w:val="single"/>
                <w:lang w:val="en-BZ"/>
              </w:rPr>
              <w:t>H§1 :</w:t>
            </w:r>
            <w:r w:rsidRPr="00FC1639">
              <w:rPr>
                <w:sz w:val="28"/>
                <w:szCs w:val="28"/>
                <w:lang w:val="en-BZ"/>
              </w:rPr>
              <w:tab/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Yªu cÇu häc sinh nh¾c l¹i kh¸i niÖm " Vïng kinh tÕ träng ®iÓm"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b/>
                <w:sz w:val="28"/>
                <w:szCs w:val="28"/>
                <w:u w:val="single"/>
                <w:lang w:val="fr-FR"/>
              </w:rPr>
              <w:t>H§2</w:t>
            </w:r>
            <w:r w:rsidRPr="004D3CC7">
              <w:rPr>
                <w:sz w:val="28"/>
                <w:szCs w:val="28"/>
                <w:lang w:val="fr-FR"/>
              </w:rPr>
              <w:t> : Yªu cÇu häc sinh quan s¸t b¶n ®å vµ H32.2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X¸c ®Þnh c¸c trung t©m kinh tÕ lín cña vïng §«ng Nam Bé ?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H­íng dÉn HS ®äc vµ nghiªn cøu th«ng tin vïng kinh tÕ träng ®iÓm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u w:val="single"/>
                <w:lang w:val="en-BZ"/>
              </w:rPr>
              <w:lastRenderedPageBreak/>
              <w:t>H§3</w:t>
            </w:r>
            <w:r w:rsidRPr="00FC1639">
              <w:rPr>
                <w:sz w:val="28"/>
                <w:szCs w:val="28"/>
                <w:lang w:val="en-BZ"/>
              </w:rPr>
              <w:t> : Yªu cÇu HS ®äc b¶ng 33.2 SGK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?.  Nªu vai trß cña vïng kinh tÕ träng ®iÓm phÝa Nam ®èi víi c¶ n­íc</w:t>
            </w:r>
            <w:r w:rsidRPr="00FC1639">
              <w:rPr>
                <w:rFonts w:ascii="Arial" w:hAnsi="Arial" w:cs="Arial"/>
                <w:sz w:val="28"/>
                <w:szCs w:val="28"/>
                <w:lang w:val="en-BZ"/>
              </w:rPr>
              <w:t> </w:t>
            </w:r>
            <w:r w:rsidRPr="00FC1639">
              <w:rPr>
                <w:sz w:val="28"/>
                <w:szCs w:val="28"/>
                <w:lang w:val="en-BZ"/>
              </w:rPr>
              <w:t>?</w:t>
            </w:r>
            <w:r w:rsidRPr="004D3CC7">
              <w:rPr>
                <w:position w:val="-4"/>
                <w:sz w:val="28"/>
                <w:szCs w:val="28"/>
                <w:lang w:val="fr-FR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9pt;height:13.9pt" o:ole="">
                  <v:imagedata r:id="rId4" o:title=""/>
                </v:shape>
                <o:OLEObject Type="Embed" ProgID="Equation.DSMT4" ShapeID="_x0000_i1025" DrawAspect="Content" ObjectID="_1675340807" r:id="rId5"/>
              </w:objec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4D3CC7" w:rsidRDefault="008F1005" w:rsidP="00113FD2">
            <w:pPr>
              <w:jc w:val="both"/>
              <w:rPr>
                <w:b/>
                <w:bCs/>
                <w:sz w:val="28"/>
                <w:szCs w:val="28"/>
                <w:u w:val="single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GV chuÈn kiÕn thøc.</w:t>
            </w:r>
          </w:p>
        </w:tc>
        <w:tc>
          <w:tcPr>
            <w:tcW w:w="2976" w:type="dxa"/>
            <w:gridSpan w:val="2"/>
          </w:tcPr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§äc thuËt ng÷ T 156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§äc b¶n ®å vµ l­îc ®å 32.2 - Lªn x¸c ®Þnh trªn b¶n ®å.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 xml:space="preserve">- Thµnh phè Hå ChÝ Minh, Biªn Hoµ, Vòng tÇu. 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§äc b¶ng 33.2</w:t>
            </w: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</w:p>
          <w:p w:rsidR="008F1005" w:rsidRPr="004D3CC7" w:rsidRDefault="008F1005" w:rsidP="00113FD2">
            <w:pPr>
              <w:jc w:val="both"/>
              <w:rPr>
                <w:sz w:val="28"/>
                <w:szCs w:val="28"/>
                <w:lang w:val="fr-FR"/>
              </w:rPr>
            </w:pPr>
            <w:r w:rsidRPr="004D3CC7">
              <w:rPr>
                <w:sz w:val="28"/>
                <w:szCs w:val="28"/>
                <w:lang w:val="fr-FR"/>
              </w:rPr>
              <w:t>- RÊt quan träng ®èi víi c¸c tØnh phÝa Nam.</w:t>
            </w:r>
          </w:p>
        </w:tc>
        <w:tc>
          <w:tcPr>
            <w:tcW w:w="2977" w:type="dxa"/>
          </w:tcPr>
          <w:p w:rsidR="008F1005" w:rsidRPr="00FC1639" w:rsidRDefault="008F1005" w:rsidP="00113FD2">
            <w:pPr>
              <w:jc w:val="both"/>
              <w:rPr>
                <w:b/>
                <w:sz w:val="28"/>
                <w:szCs w:val="28"/>
                <w:lang w:val="en-BZ"/>
              </w:rPr>
            </w:pPr>
            <w:r w:rsidRPr="00FC1639">
              <w:rPr>
                <w:b/>
                <w:sz w:val="28"/>
                <w:szCs w:val="28"/>
                <w:lang w:val="en-BZ"/>
              </w:rPr>
              <w:lastRenderedPageBreak/>
              <w:t>1. Trung t©m kinh tÕ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- TP Hå ChÝ Minh, Vòng Tµu, Biªn Hoµ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b/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>2</w:t>
            </w:r>
            <w:r w:rsidRPr="00FC1639">
              <w:rPr>
                <w:b/>
                <w:sz w:val="28"/>
                <w:szCs w:val="28"/>
                <w:lang w:val="en-BZ"/>
              </w:rPr>
              <w:t>. Vïng kinh tÕ träng ®iÓm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 xml:space="preserve">- Vïng kinh tÕ träng ®iÓm phÝa Nam: vïng </w:t>
            </w:r>
            <w:r w:rsidRPr="004D3CC7">
              <w:rPr>
                <w:sz w:val="28"/>
                <w:szCs w:val="28"/>
              </w:rPr>
              <w:t>§«ng Nam Bé</w:t>
            </w:r>
            <w:r w:rsidRPr="00FC1639">
              <w:rPr>
                <w:sz w:val="28"/>
                <w:szCs w:val="28"/>
                <w:lang w:val="en-BZ"/>
              </w:rPr>
              <w:t>, Long An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  <w:lang w:val="en-BZ"/>
              </w:rPr>
            </w:pPr>
          </w:p>
          <w:p w:rsidR="008F1005" w:rsidRPr="00FC1639" w:rsidRDefault="008F1005" w:rsidP="00113FD2">
            <w:pPr>
              <w:jc w:val="both"/>
              <w:rPr>
                <w:b/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lastRenderedPageBreak/>
              <w:t>- Vïng kinh tÕ träng ®iÓm phÝa Nam cã vai trß quan träng kh«ng chØ víi vïng §«ng Nam Bé mµ cßn ®èi víi c¸c tØnh phÝa Nam vµ c¶ n­íc.</w:t>
            </w:r>
          </w:p>
        </w:tc>
      </w:tr>
      <w:tr w:rsidR="008F1005" w:rsidRPr="00676ADA" w:rsidTr="00113FD2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c>
          <w:tcPr>
            <w:tcW w:w="9214" w:type="dxa"/>
            <w:gridSpan w:val="4"/>
            <w:shd w:val="clear" w:color="auto" w:fill="auto"/>
          </w:tcPr>
          <w:p w:rsidR="008F1005" w:rsidRPr="00676ADA" w:rsidRDefault="008F1005" w:rsidP="00113FD2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 xml:space="preserve">C. </w:t>
            </w:r>
            <w:r w:rsidRPr="00676ADA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HOẠT ĐỘNG LUYỆN TẬP</w:t>
            </w:r>
            <w:r w:rsidRPr="00676ADA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(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5</w:t>
            </w:r>
            <w:r w:rsidRPr="00676ADA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phút)</w:t>
            </w:r>
          </w:p>
        </w:tc>
      </w:tr>
      <w:tr w:rsidR="008F1005" w:rsidRPr="00D12876" w:rsidTr="00113FD2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trHeight w:val="70"/>
        </w:trPr>
        <w:tc>
          <w:tcPr>
            <w:tcW w:w="3686" w:type="dxa"/>
            <w:gridSpan w:val="2"/>
            <w:shd w:val="clear" w:color="auto" w:fill="auto"/>
          </w:tcPr>
          <w:p w:rsidR="008F1005" w:rsidRPr="00FC1639" w:rsidRDefault="008F1005" w:rsidP="00113FD2">
            <w:pPr>
              <w:rPr>
                <w:sz w:val="28"/>
                <w:szCs w:val="28"/>
              </w:rPr>
            </w:pPr>
            <w:r w:rsidRPr="00FC1639">
              <w:rPr>
                <w:sz w:val="28"/>
                <w:szCs w:val="28"/>
              </w:rPr>
              <w:t>?.- §NB cã nh÷ng ®iÒu kiÖn thuËn lîi g× ®Ó ph¸t triÓn c¸c ngµnh dÞch vô?.</w:t>
            </w:r>
          </w:p>
          <w:p w:rsidR="008F1005" w:rsidRPr="00FC1639" w:rsidRDefault="008F1005" w:rsidP="00113FD2">
            <w:pPr>
              <w:jc w:val="both"/>
              <w:rPr>
                <w:sz w:val="28"/>
                <w:szCs w:val="28"/>
              </w:rPr>
            </w:pPr>
            <w:r w:rsidRPr="00FC1639">
              <w:rPr>
                <w:sz w:val="28"/>
                <w:szCs w:val="28"/>
              </w:rPr>
              <w:tab/>
              <w:t xml:space="preserve">?.- T¹i sao tuyÕn du lÞch tõ thµnh phè Hå ChÝ Minh  ®Õn §µ L¹t, Nha Trang, Vòng TÇu quanh n¨m nhén nhÞp. </w:t>
            </w:r>
          </w:p>
          <w:p w:rsidR="008F1005" w:rsidRPr="00481943" w:rsidRDefault="008F1005" w:rsidP="00113FD2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2551" w:type="dxa"/>
            <w:shd w:val="clear" w:color="auto" w:fill="auto"/>
          </w:tcPr>
          <w:p w:rsidR="008F1005" w:rsidRPr="00676ADA" w:rsidRDefault="008F1005" w:rsidP="00113FD2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4630D">
              <w:rPr>
                <w:rFonts w:ascii="Times New Roman" w:hAnsi="Times New Roman"/>
                <w:sz w:val="28"/>
                <w:szCs w:val="28"/>
                <w:lang w:val="vi-VN"/>
              </w:rPr>
              <w:t>Học sinh báo cáo kết quả làm việc với GV.</w:t>
            </w:r>
          </w:p>
        </w:tc>
        <w:tc>
          <w:tcPr>
            <w:tcW w:w="2977" w:type="dxa"/>
            <w:shd w:val="clear" w:color="auto" w:fill="auto"/>
          </w:tcPr>
          <w:p w:rsidR="008F1005" w:rsidRPr="00D12876" w:rsidRDefault="008F1005" w:rsidP="00113FD2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</w:tbl>
    <w:p w:rsidR="008F1005" w:rsidRPr="004F2608" w:rsidRDefault="008F1005" w:rsidP="008F1005">
      <w:pPr>
        <w:rPr>
          <w:vanish/>
        </w:rPr>
      </w:pPr>
    </w:p>
    <w:tbl>
      <w:tblPr>
        <w:tblpPr w:leftFromText="180" w:rightFromText="180" w:vertAnchor="text" w:horzAnchor="margin" w:tblpX="108" w:tblpY="18"/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2551"/>
        <w:gridCol w:w="2977"/>
      </w:tblGrid>
      <w:tr w:rsidR="008F1005" w:rsidRPr="00C37383" w:rsidTr="00113FD2">
        <w:tc>
          <w:tcPr>
            <w:tcW w:w="92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C37383" w:rsidRDefault="008F1005" w:rsidP="00113FD2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37383">
              <w:rPr>
                <w:rFonts w:ascii="Times New Roman" w:hAnsi="Times New Roman"/>
                <w:b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HOẠT ĐỘNG VẬN DỤNG (Thời gian: 3 </w:t>
            </w:r>
            <w:r w:rsidRPr="00C37383">
              <w:rPr>
                <w:rFonts w:ascii="Times New Roman" w:hAnsi="Times New Roman"/>
                <w:b/>
                <w:sz w:val="26"/>
                <w:szCs w:val="26"/>
              </w:rPr>
              <w:t>phút)</w:t>
            </w:r>
          </w:p>
        </w:tc>
      </w:tr>
      <w:tr w:rsidR="008F1005" w:rsidRPr="00D12876" w:rsidTr="00113FD2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FC1639" w:rsidRDefault="008F1005" w:rsidP="00113FD2">
            <w:pPr>
              <w:rPr>
                <w:b/>
                <w:bCs/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ab/>
              <w:t>- HS  häc vµ lµm bµi tËp 3 SGK trang 123.</w:t>
            </w:r>
          </w:p>
          <w:p w:rsidR="008F1005" w:rsidRPr="00FC1639" w:rsidRDefault="008F1005" w:rsidP="00113FD2">
            <w:pPr>
              <w:rPr>
                <w:b/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ab/>
            </w:r>
            <w:r w:rsidRPr="00FC1639">
              <w:rPr>
                <w:sz w:val="28"/>
                <w:szCs w:val="28"/>
                <w:lang w:val="en-BZ"/>
              </w:rPr>
              <w:tab/>
            </w:r>
            <w:r w:rsidRPr="00FC1639">
              <w:rPr>
                <w:sz w:val="28"/>
                <w:szCs w:val="28"/>
                <w:lang w:val="en-BZ"/>
              </w:rPr>
              <w:tab/>
              <w:t xml:space="preserve">+ Dùa vµo b¶ng sè liÖu 33.3 vÏ biÓu ®å thÓ hiÖn tØ träng diÖn tÝch, d©n sè, GDP cña vïng kinh tÕ träng ®iÓm phÝa Nam.( </w:t>
            </w:r>
            <w:r w:rsidRPr="00FC1639">
              <w:rPr>
                <w:b/>
                <w:sz w:val="28"/>
                <w:szCs w:val="28"/>
                <w:lang w:val="en-BZ"/>
              </w:rPr>
              <w:t>¸p dông néi dung ®æi míi)</w:t>
            </w:r>
          </w:p>
          <w:p w:rsidR="008F1005" w:rsidRPr="00FC1639" w:rsidRDefault="008F1005" w:rsidP="00113FD2">
            <w:pPr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ab/>
              <w:t>- ChuÈn bÞ bµi sau ; Bµi 34 - Thùc hµnh.</w:t>
            </w:r>
          </w:p>
          <w:p w:rsidR="008F1005" w:rsidRPr="00FC1639" w:rsidRDefault="008F1005" w:rsidP="00113FD2">
            <w:pPr>
              <w:rPr>
                <w:sz w:val="28"/>
                <w:szCs w:val="28"/>
                <w:lang w:val="en-BZ"/>
              </w:rPr>
            </w:pPr>
            <w:r w:rsidRPr="00FC1639">
              <w:rPr>
                <w:sz w:val="28"/>
                <w:szCs w:val="28"/>
                <w:lang w:val="en-BZ"/>
              </w:rPr>
              <w:tab/>
            </w:r>
            <w:r w:rsidRPr="00FC1639">
              <w:rPr>
                <w:sz w:val="28"/>
                <w:szCs w:val="28"/>
                <w:lang w:val="en-BZ"/>
              </w:rPr>
              <w:tab/>
            </w:r>
            <w:r w:rsidRPr="00FC1639">
              <w:rPr>
                <w:sz w:val="28"/>
                <w:szCs w:val="28"/>
                <w:lang w:val="en-BZ"/>
              </w:rPr>
              <w:tab/>
              <w:t>+ M¸y tÝnh c¸ nh©n, th­íc tØ lÖ, bót mµu....</w:t>
            </w:r>
          </w:p>
          <w:p w:rsidR="008F1005" w:rsidRPr="00D12876" w:rsidRDefault="008F1005" w:rsidP="00113FD2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D12876" w:rsidRDefault="008F1005" w:rsidP="00113FD2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A4630D">
              <w:rPr>
                <w:rFonts w:ascii="Times New Roman" w:hAnsi="Times New Roman"/>
                <w:sz w:val="28"/>
                <w:szCs w:val="28"/>
                <w:lang w:val="vi-VN"/>
              </w:rPr>
              <w:t>Học sinh báo cáo kết quả làm việc với GV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D12876" w:rsidRDefault="008F1005" w:rsidP="00113FD2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37383">
              <w:rPr>
                <w:rFonts w:ascii="Times New Roman" w:hAnsi="Times New Roman"/>
                <w:b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HOẠT ĐỘNG VẬN DỤNG</w:t>
            </w:r>
          </w:p>
        </w:tc>
      </w:tr>
      <w:tr w:rsidR="008F1005" w:rsidRPr="00D12876" w:rsidTr="00113FD2">
        <w:tc>
          <w:tcPr>
            <w:tcW w:w="92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D12876" w:rsidRDefault="008F1005" w:rsidP="00113FD2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1287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E. HOẠT ĐỘNG TÌM TÒI, MỞ RỘNG (Thời gian: 2 phút)</w:t>
            </w:r>
          </w:p>
        </w:tc>
      </w:tr>
      <w:tr w:rsidR="008F1005" w:rsidRPr="00D12876" w:rsidTr="00113FD2">
        <w:trPr>
          <w:trHeight w:val="1743"/>
        </w:trPr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6A1829" w:rsidRDefault="008F1005" w:rsidP="00113FD2">
            <w:pPr>
              <w:pStyle w:val="Heading3"/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D12876" w:rsidRDefault="008F1005" w:rsidP="00113FD2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A4630D">
              <w:rPr>
                <w:rFonts w:ascii="Times New Roman" w:hAnsi="Times New Roman"/>
                <w:sz w:val="28"/>
                <w:szCs w:val="28"/>
                <w:lang w:val="vi-VN"/>
              </w:rPr>
              <w:t>Học sinh báo cáo kết quả làm việc với GV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1005" w:rsidRPr="00D12876" w:rsidRDefault="008F1005" w:rsidP="00113FD2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12876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E. HOẠT ĐỘNG TÌM TÒI, MỞ RỘNG</w:t>
            </w:r>
          </w:p>
        </w:tc>
      </w:tr>
    </w:tbl>
    <w:p w:rsidR="008F1005" w:rsidRPr="00FC1639" w:rsidRDefault="008F1005" w:rsidP="008F1005">
      <w:pPr>
        <w:rPr>
          <w:sz w:val="28"/>
          <w:szCs w:val="28"/>
          <w:lang w:val="en-BZ"/>
        </w:rPr>
      </w:pPr>
    </w:p>
    <w:p w:rsidR="008F1005" w:rsidRPr="004D3CC7" w:rsidRDefault="008F1005" w:rsidP="008F1005">
      <w:pPr>
        <w:jc w:val="both"/>
        <w:rPr>
          <w:b/>
          <w:bCs/>
          <w:sz w:val="28"/>
          <w:szCs w:val="28"/>
        </w:rPr>
      </w:pPr>
      <w:r w:rsidRPr="004D3CC7">
        <w:rPr>
          <w:b/>
          <w:bCs/>
          <w:sz w:val="28"/>
          <w:szCs w:val="28"/>
        </w:rPr>
        <w:t>*Tù rót kinh nghi</w:t>
      </w:r>
      <w:r w:rsidRPr="004D3CC7">
        <w:rPr>
          <w:rFonts w:cs="Arial"/>
          <w:b/>
          <w:bCs/>
          <w:sz w:val="28"/>
          <w:szCs w:val="28"/>
        </w:rPr>
        <w:t>Ö</w:t>
      </w:r>
      <w:r w:rsidRPr="004D3CC7">
        <w:rPr>
          <w:b/>
          <w:bCs/>
          <w:sz w:val="28"/>
          <w:szCs w:val="28"/>
        </w:rPr>
        <w:t>m:</w:t>
      </w:r>
    </w:p>
    <w:p w:rsidR="00F40C15" w:rsidRDefault="00F40C15">
      <w:bookmarkStart w:id="0" w:name="_GoBack"/>
      <w:bookmarkEnd w:id="0"/>
    </w:p>
    <w:sectPr w:rsidR="00F40C1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1005"/>
    <w:rsid w:val="005673DB"/>
    <w:rsid w:val="008D56FA"/>
    <w:rsid w:val="008F1005"/>
    <w:rsid w:val="00F40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8A66C02-A528-4DA3-A36A-59C01E077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1005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F1005"/>
    <w:pPr>
      <w:keepNext/>
      <w:jc w:val="center"/>
      <w:outlineLvl w:val="0"/>
    </w:pPr>
    <w:rPr>
      <w:rFonts w:ascii=".VnTimeH" w:hAnsi=".VnTimeH"/>
      <w:b/>
      <w:bCs/>
      <w:sz w:val="26"/>
    </w:rPr>
  </w:style>
  <w:style w:type="paragraph" w:styleId="Heading3">
    <w:name w:val="heading 3"/>
    <w:basedOn w:val="Normal"/>
    <w:next w:val="Normal"/>
    <w:link w:val="Heading3Char"/>
    <w:qFormat/>
    <w:rsid w:val="008F10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F1005"/>
    <w:rPr>
      <w:rFonts w:ascii=".VnTimeH" w:eastAsia="Times New Roman" w:hAnsi=".VnTimeH" w:cs="Times New Roman"/>
      <w:b/>
      <w:bCs/>
      <w:sz w:val="26"/>
      <w:szCs w:val="24"/>
    </w:rPr>
  </w:style>
  <w:style w:type="character" w:customStyle="1" w:styleId="Heading3Char">
    <w:name w:val="Heading 3 Char"/>
    <w:basedOn w:val="DefaultParagraphFont"/>
    <w:link w:val="Heading3"/>
    <w:rsid w:val="008F1005"/>
    <w:rPr>
      <w:rFonts w:ascii="Arial" w:eastAsia="Times New Roman" w:hAnsi="Arial" w:cs="Arial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41</Words>
  <Characters>536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61119</dc:creator>
  <cp:keywords/>
  <dc:description/>
  <cp:lastModifiedBy>P261119</cp:lastModifiedBy>
  <cp:revision>1</cp:revision>
  <dcterms:created xsi:type="dcterms:W3CDTF">2021-02-20T08:39:00Z</dcterms:created>
  <dcterms:modified xsi:type="dcterms:W3CDTF">2021-02-20T08:40:00Z</dcterms:modified>
</cp:coreProperties>
</file>